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5D4D" w:rsidRPr="0064285E" w:rsidRDefault="002E47BF">
      <w:pPr>
        <w:rPr>
          <w:b/>
        </w:rPr>
      </w:pPr>
      <w:r>
        <w:rPr>
          <w:b/>
        </w:rPr>
        <w:t>Math 252</w:t>
      </w:r>
      <w:r w:rsidR="005B1553" w:rsidRPr="0064285E">
        <w:rPr>
          <w:b/>
        </w:rPr>
        <w:t xml:space="preserve"> Homework 1 Written Part </w:t>
      </w:r>
      <w:r w:rsidR="005B1553" w:rsidRPr="0064285E">
        <w:rPr>
          <w:b/>
        </w:rPr>
        <w:tab/>
        <w:t>Name:______________________________</w:t>
      </w:r>
    </w:p>
    <w:p w:rsidR="005B1553" w:rsidRDefault="005B1553"/>
    <w:p w:rsidR="005B1553" w:rsidRPr="002E47BF" w:rsidRDefault="005B1553" w:rsidP="002E47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w:r w:rsidRPr="002E47BF">
        <w:rPr>
          <w:i/>
        </w:rPr>
        <w:t>Write legibly.   Show your work.   Graph neatly.   Use a ruler for all straight lines.</w:t>
      </w:r>
    </w:p>
    <w:p w:rsidR="005B1553" w:rsidRDefault="005B1553"/>
    <w:p w:rsidR="00A75D06" w:rsidRDefault="002E47BF" w:rsidP="002E47BF">
      <w:pPr>
        <w:pStyle w:val="ListParagraph"/>
        <w:ind w:left="0"/>
      </w:pPr>
      <w:r>
        <w:t>For the following limit forms, either give the answer or labe</w:t>
      </w:r>
      <w:r w:rsidR="00122A84">
        <w:t>l it as indeterminate</w:t>
      </w:r>
      <w:r w:rsidR="00955451">
        <w:t>.   Be ready to discuss/explain your answers next class.</w:t>
      </w:r>
      <w:r w:rsidR="001C0184">
        <w:t xml:space="preserve">   </w:t>
      </w:r>
    </w:p>
    <w:p w:rsidR="00A75D06" w:rsidRDefault="00A75D06" w:rsidP="002E47BF">
      <w:pPr>
        <w:pStyle w:val="ListParagraph"/>
        <w:ind w:left="0"/>
      </w:pPr>
    </w:p>
    <w:p w:rsidR="002E47BF" w:rsidRDefault="001C0184" w:rsidP="002E47BF">
      <w:pPr>
        <w:pStyle w:val="ListParagraph"/>
        <w:ind w:left="0"/>
      </w:pPr>
      <w:r>
        <w:t>Remembering that these are results of limits, it's smart to think:</w:t>
      </w:r>
    </w:p>
    <w:p w:rsidR="001C0184" w:rsidRDefault="001C0184" w:rsidP="00A75D06">
      <w:pPr>
        <w:pStyle w:val="ListParagraph"/>
        <w:ind w:left="1170" w:hanging="450"/>
      </w:pPr>
      <w:r>
        <w:t>0 = a number very close to zero that might be positive or negative, and that's getting closer to zero.</w:t>
      </w:r>
    </w:p>
    <w:p w:rsidR="001C0184" w:rsidRDefault="001C0184" w:rsidP="00A75D06">
      <w:pPr>
        <w:pStyle w:val="ListParagraph"/>
        <w:ind w:left="1170" w:hanging="450"/>
      </w:pPr>
      <w:r>
        <w:rPr>
          <w:rFonts w:ascii="Cambria Math" w:hAnsi="Cambria Math"/>
        </w:rPr>
        <w:t>∞</w:t>
      </w:r>
      <w:r>
        <w:t xml:space="preserve"> = a very big positive number, that's getting </w:t>
      </w:r>
      <w:r w:rsidR="00A75D06">
        <w:t xml:space="preserve">infinitely </w:t>
      </w:r>
      <w:r>
        <w:t>bigger.</w:t>
      </w:r>
    </w:p>
    <w:p w:rsidR="001C0184" w:rsidRDefault="001C0184" w:rsidP="00A75D06">
      <w:pPr>
        <w:pStyle w:val="ListParagraph"/>
        <w:ind w:left="1170" w:hanging="450"/>
      </w:pPr>
      <w:r>
        <w:t xml:space="preserve">1 = a number very close to 1, that's getting closer to 1, but it might be less than </w:t>
      </w:r>
      <w:r w:rsidR="00A75D06">
        <w:t xml:space="preserve">1 </w:t>
      </w:r>
      <w:r>
        <w:t xml:space="preserve">or greater than </w:t>
      </w:r>
      <w:r w:rsidR="00A75D06">
        <w:t>1</w:t>
      </w:r>
      <w:r>
        <w:t>.</w:t>
      </w:r>
    </w:p>
    <w:p w:rsidR="002E47BF" w:rsidRDefault="00B923C5" w:rsidP="002E47BF">
      <w:pPr>
        <w:pStyle w:val="ListParagraph"/>
        <w:ind w:left="0"/>
      </w:pPr>
      <w:bookmarkStart w:id="0" w:name="_GoBack"/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284220</wp:posOffset>
                </wp:positionH>
                <wp:positionV relativeFrom="paragraph">
                  <wp:posOffset>86995</wp:posOffset>
                </wp:positionV>
                <wp:extent cx="0" cy="6393485"/>
                <wp:effectExtent l="0" t="0" r="19050" b="2667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63934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5DEB117" id="Straight Connector 1" o:spid="_x0000_s1026" style="position:absolute;flip:x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58.6pt,6.85pt" to="258.6pt,5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" strokecolor="black [3040]"/>
            </w:pict>
          </mc:Fallback>
        </mc:AlternateContent>
      </w:r>
      <w:bookmarkEnd w:id="0"/>
    </w:p>
    <w:p w:rsidR="00E0266C" w:rsidRDefault="00E0266C" w:rsidP="002E47BF">
      <w:pPr>
        <w:pStyle w:val="ListParagraph"/>
        <w:numPr>
          <w:ilvl w:val="0"/>
          <w:numId w:val="5"/>
        </w:numPr>
        <w:sectPr w:rsidR="00E0266C" w:rsidSect="00145D4D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2E47BF" w:rsidRDefault="002E47BF" w:rsidP="002E47BF">
      <w:pPr>
        <w:pStyle w:val="ListParagraph"/>
        <w:numPr>
          <w:ilvl w:val="0"/>
          <w:numId w:val="5"/>
        </w:numPr>
      </w:pPr>
      <w:r w:rsidRPr="002E47BF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31.1pt" o:ole="">
            <v:imagedata r:id="rId5" o:title=""/>
          </v:shape>
          <o:OLEObject Type="Embed" ProgID="Equation.DSMT4" ShapeID="_x0000_i1025" DrawAspect="Content" ObjectID="_1608125434" r:id="rId6"/>
        </w:object>
      </w:r>
    </w:p>
    <w:p w:rsidR="004673B2" w:rsidRDefault="004673B2" w:rsidP="004673B2"/>
    <w:p w:rsidR="00E0266C" w:rsidRDefault="00E0266C" w:rsidP="004673B2"/>
    <w:p w:rsidR="00E0266C" w:rsidRDefault="00E0266C" w:rsidP="004673B2"/>
    <w:p w:rsidR="002E47BF" w:rsidRDefault="002E47BF" w:rsidP="002E47BF">
      <w:pPr>
        <w:pStyle w:val="ListParagraph"/>
        <w:numPr>
          <w:ilvl w:val="0"/>
          <w:numId w:val="5"/>
        </w:numPr>
      </w:pPr>
      <w:r w:rsidRPr="002E47BF">
        <w:rPr>
          <w:position w:val="-24"/>
        </w:rPr>
        <w:object w:dxaOrig="279" w:dyaOrig="620">
          <v:shape id="_x0000_i1026" type="#_x0000_t75" style="width:13.8pt;height:31.1pt" o:ole="">
            <v:imagedata r:id="rId7" o:title=""/>
          </v:shape>
          <o:OLEObject Type="Embed" ProgID="Equation.DSMT4" ShapeID="_x0000_i1026" DrawAspect="Content" ObjectID="_1608125435" r:id="rId8"/>
        </w:object>
      </w:r>
    </w:p>
    <w:p w:rsidR="004673B2" w:rsidRDefault="004673B2" w:rsidP="004673B2"/>
    <w:p w:rsidR="00E0266C" w:rsidRDefault="00E0266C" w:rsidP="004673B2"/>
    <w:p w:rsidR="00E0266C" w:rsidRDefault="00E0266C" w:rsidP="004673B2"/>
    <w:p w:rsidR="004673B2" w:rsidRDefault="004673B2" w:rsidP="004673B2"/>
    <w:p w:rsidR="002E47BF" w:rsidRDefault="002E47BF" w:rsidP="002E47BF">
      <w:pPr>
        <w:pStyle w:val="ListParagraph"/>
        <w:numPr>
          <w:ilvl w:val="0"/>
          <w:numId w:val="5"/>
        </w:numPr>
      </w:pPr>
      <w:r w:rsidRPr="002E47BF">
        <w:rPr>
          <w:position w:val="-24"/>
        </w:rPr>
        <w:object w:dxaOrig="279" w:dyaOrig="620">
          <v:shape id="_x0000_i1027" type="#_x0000_t75" style="width:13.8pt;height:31.1pt" o:ole="">
            <v:imagedata r:id="rId9" o:title=""/>
          </v:shape>
          <o:OLEObject Type="Embed" ProgID="Equation.DSMT4" ShapeID="_x0000_i1027" DrawAspect="Content" ObjectID="_1608125436" r:id="rId10"/>
        </w:object>
      </w:r>
    </w:p>
    <w:p w:rsidR="004673B2" w:rsidRDefault="004673B2" w:rsidP="004673B2"/>
    <w:p w:rsidR="004673B2" w:rsidRDefault="004673B2" w:rsidP="004673B2"/>
    <w:p w:rsidR="00E0266C" w:rsidRDefault="00E0266C" w:rsidP="004673B2"/>
    <w:p w:rsidR="00E0266C" w:rsidRDefault="00E0266C" w:rsidP="004673B2"/>
    <w:p w:rsidR="002E47BF" w:rsidRDefault="002E47BF" w:rsidP="002E47BF">
      <w:pPr>
        <w:pStyle w:val="ListParagraph"/>
        <w:numPr>
          <w:ilvl w:val="0"/>
          <w:numId w:val="5"/>
        </w:numPr>
      </w:pPr>
      <w:r w:rsidRPr="002E47BF">
        <w:rPr>
          <w:position w:val="-24"/>
        </w:rPr>
        <w:object w:dxaOrig="279" w:dyaOrig="620">
          <v:shape id="_x0000_i1028" type="#_x0000_t75" style="width:13.8pt;height:31.1pt" o:ole="">
            <v:imagedata r:id="rId11" o:title=""/>
          </v:shape>
          <o:OLEObject Type="Embed" ProgID="Equation.DSMT4" ShapeID="_x0000_i1028" DrawAspect="Content" ObjectID="_1608125437" r:id="rId12"/>
        </w:object>
      </w:r>
    </w:p>
    <w:p w:rsidR="004673B2" w:rsidRDefault="004673B2" w:rsidP="004673B2"/>
    <w:p w:rsidR="004673B2" w:rsidRDefault="004673B2" w:rsidP="004673B2"/>
    <w:p w:rsidR="00E0266C" w:rsidRDefault="00E0266C" w:rsidP="004673B2"/>
    <w:p w:rsidR="00E0266C" w:rsidRDefault="00E0266C" w:rsidP="004673B2"/>
    <w:p w:rsidR="002E47BF" w:rsidRDefault="002E47BF" w:rsidP="002E47BF">
      <w:pPr>
        <w:pStyle w:val="ListParagraph"/>
        <w:numPr>
          <w:ilvl w:val="0"/>
          <w:numId w:val="5"/>
        </w:numPr>
      </w:pPr>
      <w:r w:rsidRPr="002E47BF">
        <w:rPr>
          <w:position w:val="-4"/>
        </w:rPr>
        <w:object w:dxaOrig="639" w:dyaOrig="220">
          <v:shape id="_x0000_i1029" type="#_x0000_t75" style="width:31.7pt;height:10.95pt" o:ole="">
            <v:imagedata r:id="rId13" o:title=""/>
          </v:shape>
          <o:OLEObject Type="Embed" ProgID="Equation.DSMT4" ShapeID="_x0000_i1029" DrawAspect="Content" ObjectID="_1608125438" r:id="rId14"/>
        </w:object>
      </w:r>
    </w:p>
    <w:p w:rsidR="004673B2" w:rsidRDefault="004673B2" w:rsidP="004673B2"/>
    <w:p w:rsidR="004673B2" w:rsidRDefault="004673B2" w:rsidP="004673B2"/>
    <w:p w:rsidR="00E0266C" w:rsidRDefault="00E0266C" w:rsidP="004673B2"/>
    <w:p w:rsidR="00E0266C" w:rsidRDefault="00E0266C" w:rsidP="004673B2"/>
    <w:p w:rsidR="002E47BF" w:rsidRDefault="002E47BF" w:rsidP="002E47BF">
      <w:pPr>
        <w:pStyle w:val="ListParagraph"/>
        <w:numPr>
          <w:ilvl w:val="0"/>
          <w:numId w:val="5"/>
        </w:numPr>
      </w:pPr>
      <w:r w:rsidRPr="002E47BF">
        <w:rPr>
          <w:position w:val="-4"/>
        </w:rPr>
        <w:object w:dxaOrig="639" w:dyaOrig="200">
          <v:shape id="_x0000_i1030" type="#_x0000_t75" style="width:31.7pt;height:9.8pt" o:ole="">
            <v:imagedata r:id="rId15" o:title=""/>
          </v:shape>
          <o:OLEObject Type="Embed" ProgID="Equation.DSMT4" ShapeID="_x0000_i1030" DrawAspect="Content" ObjectID="_1608125439" r:id="rId16"/>
        </w:object>
      </w:r>
    </w:p>
    <w:p w:rsidR="004673B2" w:rsidRDefault="004673B2" w:rsidP="004673B2"/>
    <w:p w:rsidR="004673B2" w:rsidRDefault="004673B2" w:rsidP="004673B2"/>
    <w:p w:rsidR="002E47BF" w:rsidRDefault="00E0266C" w:rsidP="002E47BF">
      <w:pPr>
        <w:pStyle w:val="ListParagraph"/>
        <w:numPr>
          <w:ilvl w:val="0"/>
          <w:numId w:val="5"/>
        </w:numPr>
      </w:pPr>
      <w:r>
        <w:br w:type="column"/>
      </w:r>
      <w:r w:rsidR="002E47BF" w:rsidRPr="002E47BF">
        <w:rPr>
          <w:position w:val="-4"/>
        </w:rPr>
        <w:object w:dxaOrig="560" w:dyaOrig="200">
          <v:shape id="_x0000_i1031" type="#_x0000_t75" style="width:28.2pt;height:9.8pt" o:ole="">
            <v:imagedata r:id="rId17" o:title=""/>
          </v:shape>
          <o:OLEObject Type="Embed" ProgID="Equation.DSMT4" ShapeID="_x0000_i1031" DrawAspect="Content" ObjectID="_1608125440" r:id="rId18"/>
        </w:object>
      </w:r>
    </w:p>
    <w:p w:rsidR="004673B2" w:rsidRDefault="004673B2" w:rsidP="004673B2"/>
    <w:p w:rsidR="00E0266C" w:rsidRDefault="00E0266C" w:rsidP="004673B2"/>
    <w:p w:rsidR="00E0266C" w:rsidRDefault="00E0266C" w:rsidP="004673B2"/>
    <w:p w:rsidR="004673B2" w:rsidRDefault="004673B2" w:rsidP="004673B2"/>
    <w:p w:rsidR="002E47BF" w:rsidRDefault="002E47BF" w:rsidP="002E47BF">
      <w:pPr>
        <w:pStyle w:val="ListParagraph"/>
        <w:numPr>
          <w:ilvl w:val="0"/>
          <w:numId w:val="5"/>
        </w:numPr>
      </w:pPr>
      <w:r w:rsidRPr="002E47BF">
        <w:rPr>
          <w:position w:val="-6"/>
        </w:rPr>
        <w:object w:dxaOrig="499" w:dyaOrig="279">
          <v:shape id="_x0000_i1032" type="#_x0000_t75" style="width:24.75pt;height:13.8pt" o:ole="">
            <v:imagedata r:id="rId19" o:title=""/>
          </v:shape>
          <o:OLEObject Type="Embed" ProgID="Equation.DSMT4" ShapeID="_x0000_i1032" DrawAspect="Content" ObjectID="_1608125441" r:id="rId20"/>
        </w:object>
      </w:r>
    </w:p>
    <w:p w:rsidR="004673B2" w:rsidRDefault="004673B2" w:rsidP="004673B2"/>
    <w:p w:rsidR="004673B2" w:rsidRDefault="004673B2" w:rsidP="004673B2"/>
    <w:p w:rsidR="00E0266C" w:rsidRDefault="00E0266C" w:rsidP="004673B2"/>
    <w:p w:rsidR="00E0266C" w:rsidRDefault="00E0266C" w:rsidP="004673B2"/>
    <w:p w:rsidR="002E47BF" w:rsidRDefault="002E47BF" w:rsidP="002E47BF">
      <w:pPr>
        <w:pStyle w:val="ListParagraph"/>
        <w:numPr>
          <w:ilvl w:val="0"/>
          <w:numId w:val="5"/>
        </w:numPr>
      </w:pPr>
      <w:r w:rsidRPr="002E47BF">
        <w:rPr>
          <w:position w:val="-6"/>
        </w:rPr>
        <w:object w:dxaOrig="279" w:dyaOrig="320">
          <v:shape id="_x0000_i1033" type="#_x0000_t75" style="width:13.8pt;height:16.15pt" o:ole="">
            <v:imagedata r:id="rId21" o:title=""/>
          </v:shape>
          <o:OLEObject Type="Embed" ProgID="Equation.DSMT4" ShapeID="_x0000_i1033" DrawAspect="Content" ObjectID="_1608125442" r:id="rId22"/>
        </w:object>
      </w:r>
    </w:p>
    <w:p w:rsidR="004673B2" w:rsidRDefault="004673B2" w:rsidP="004673B2"/>
    <w:p w:rsidR="004673B2" w:rsidRDefault="004673B2" w:rsidP="004673B2"/>
    <w:p w:rsidR="00E0266C" w:rsidRDefault="00E0266C" w:rsidP="004673B2"/>
    <w:p w:rsidR="00E0266C" w:rsidRDefault="00E0266C" w:rsidP="004673B2"/>
    <w:p w:rsidR="00E0266C" w:rsidRDefault="00E0266C" w:rsidP="004673B2"/>
    <w:p w:rsidR="002E47BF" w:rsidRDefault="002E47BF" w:rsidP="002E47BF">
      <w:pPr>
        <w:pStyle w:val="ListParagraph"/>
        <w:numPr>
          <w:ilvl w:val="0"/>
          <w:numId w:val="5"/>
        </w:numPr>
      </w:pPr>
      <w:r w:rsidRPr="002E47BF">
        <w:rPr>
          <w:position w:val="-6"/>
        </w:rPr>
        <w:object w:dxaOrig="320" w:dyaOrig="320">
          <v:shape id="_x0000_i1034" type="#_x0000_t75" style="width:16.15pt;height:16.15pt" o:ole="">
            <v:imagedata r:id="rId23" o:title=""/>
          </v:shape>
          <o:OLEObject Type="Embed" ProgID="Equation.DSMT4" ShapeID="_x0000_i1034" DrawAspect="Content" ObjectID="_1608125443" r:id="rId24"/>
        </w:object>
      </w:r>
    </w:p>
    <w:p w:rsidR="004673B2" w:rsidRDefault="004673B2" w:rsidP="004673B2"/>
    <w:p w:rsidR="00E0266C" w:rsidRDefault="00E0266C" w:rsidP="004673B2"/>
    <w:p w:rsidR="00E0266C" w:rsidRDefault="00E0266C" w:rsidP="004673B2"/>
    <w:p w:rsidR="00E0266C" w:rsidRDefault="00E0266C" w:rsidP="004673B2"/>
    <w:p w:rsidR="004673B2" w:rsidRDefault="004673B2" w:rsidP="004673B2"/>
    <w:p w:rsidR="002E47BF" w:rsidRDefault="002E47BF" w:rsidP="002E47BF">
      <w:pPr>
        <w:pStyle w:val="ListParagraph"/>
        <w:numPr>
          <w:ilvl w:val="0"/>
          <w:numId w:val="5"/>
        </w:numPr>
      </w:pPr>
      <w:r w:rsidRPr="002E47BF">
        <w:rPr>
          <w:position w:val="-4"/>
        </w:rPr>
        <w:object w:dxaOrig="340" w:dyaOrig="300">
          <v:shape id="_x0000_i1035" type="#_x0000_t75" style="width:17.3pt;height:15pt" o:ole="">
            <v:imagedata r:id="rId25" o:title=""/>
          </v:shape>
          <o:OLEObject Type="Embed" ProgID="Equation.DSMT4" ShapeID="_x0000_i1035" DrawAspect="Content" ObjectID="_1608125444" r:id="rId26"/>
        </w:object>
      </w:r>
    </w:p>
    <w:p w:rsidR="004673B2" w:rsidRDefault="004673B2" w:rsidP="004673B2"/>
    <w:p w:rsidR="004673B2" w:rsidRDefault="004673B2" w:rsidP="004673B2"/>
    <w:p w:rsidR="00E0266C" w:rsidRDefault="00E0266C" w:rsidP="004673B2"/>
    <w:p w:rsidR="00E0266C" w:rsidRDefault="00E0266C" w:rsidP="004673B2"/>
    <w:p w:rsidR="00E0266C" w:rsidRDefault="00E0266C" w:rsidP="004673B2"/>
    <w:p w:rsidR="002E47BF" w:rsidRDefault="002E47BF" w:rsidP="002E47BF">
      <w:pPr>
        <w:pStyle w:val="ListParagraph"/>
        <w:numPr>
          <w:ilvl w:val="0"/>
          <w:numId w:val="5"/>
        </w:numPr>
      </w:pPr>
      <w:r w:rsidRPr="002E47BF">
        <w:rPr>
          <w:position w:val="-4"/>
        </w:rPr>
        <w:object w:dxaOrig="260" w:dyaOrig="300">
          <v:shape id="_x0000_i1036" type="#_x0000_t75" style="width:13.25pt;height:15pt" o:ole="">
            <v:imagedata r:id="rId27" o:title=""/>
          </v:shape>
          <o:OLEObject Type="Embed" ProgID="Equation.DSMT4" ShapeID="_x0000_i1036" DrawAspect="Content" ObjectID="_1608125445" r:id="rId28"/>
        </w:object>
      </w:r>
    </w:p>
    <w:sectPr w:rsidR="002E47BF" w:rsidSect="00E0266C">
      <w:type w:val="continuous"/>
      <w:pgSz w:w="12240" w:h="15840"/>
      <w:pgMar w:top="1440" w:right="1440" w:bottom="1440" w:left="144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2E33F93"/>
    <w:multiLevelType w:val="hybridMultilevel"/>
    <w:tmpl w:val="389870C6"/>
    <w:lvl w:ilvl="0" w:tplc="D254A098">
      <w:start w:val="1"/>
      <w:numFmt w:val="decimal"/>
      <w:lvlText w:val=" (%1)  "/>
      <w:lvlJc w:val="left"/>
      <w:pPr>
        <w:ind w:left="36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3834E11"/>
    <w:multiLevelType w:val="hybridMultilevel"/>
    <w:tmpl w:val="5950B968"/>
    <w:lvl w:ilvl="0" w:tplc="D254A098">
      <w:start w:val="1"/>
      <w:numFmt w:val="decimal"/>
      <w:lvlText w:val=" (%1)  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8D06D48"/>
    <w:multiLevelType w:val="hybridMultilevel"/>
    <w:tmpl w:val="67CEB8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2A77F99"/>
    <w:multiLevelType w:val="hybridMultilevel"/>
    <w:tmpl w:val="D83C1C5C"/>
    <w:lvl w:ilvl="0" w:tplc="BD2E1B7E">
      <w:start w:val="1"/>
      <w:numFmt w:val="upperLetter"/>
      <w:lvlText w:val="(%1) "/>
      <w:lvlJc w:val="left"/>
      <w:pPr>
        <w:ind w:left="14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9" w:hanging="360"/>
      </w:pPr>
    </w:lvl>
    <w:lvl w:ilvl="2" w:tplc="0409001B" w:tentative="1">
      <w:start w:val="1"/>
      <w:numFmt w:val="lowerRoman"/>
      <w:lvlText w:val="%3."/>
      <w:lvlJc w:val="right"/>
      <w:pPr>
        <w:ind w:left="2889" w:hanging="180"/>
      </w:pPr>
    </w:lvl>
    <w:lvl w:ilvl="3" w:tplc="0409000F" w:tentative="1">
      <w:start w:val="1"/>
      <w:numFmt w:val="decimal"/>
      <w:lvlText w:val="%4."/>
      <w:lvlJc w:val="left"/>
      <w:pPr>
        <w:ind w:left="3609" w:hanging="360"/>
      </w:pPr>
    </w:lvl>
    <w:lvl w:ilvl="4" w:tplc="04090019" w:tentative="1">
      <w:start w:val="1"/>
      <w:numFmt w:val="lowerLetter"/>
      <w:lvlText w:val="%5."/>
      <w:lvlJc w:val="left"/>
      <w:pPr>
        <w:ind w:left="4329" w:hanging="360"/>
      </w:pPr>
    </w:lvl>
    <w:lvl w:ilvl="5" w:tplc="0409001B" w:tentative="1">
      <w:start w:val="1"/>
      <w:numFmt w:val="lowerRoman"/>
      <w:lvlText w:val="%6."/>
      <w:lvlJc w:val="right"/>
      <w:pPr>
        <w:ind w:left="5049" w:hanging="180"/>
      </w:pPr>
    </w:lvl>
    <w:lvl w:ilvl="6" w:tplc="0409000F" w:tentative="1">
      <w:start w:val="1"/>
      <w:numFmt w:val="decimal"/>
      <w:lvlText w:val="%7."/>
      <w:lvlJc w:val="left"/>
      <w:pPr>
        <w:ind w:left="5769" w:hanging="360"/>
      </w:pPr>
    </w:lvl>
    <w:lvl w:ilvl="7" w:tplc="04090019" w:tentative="1">
      <w:start w:val="1"/>
      <w:numFmt w:val="lowerLetter"/>
      <w:lvlText w:val="%8."/>
      <w:lvlJc w:val="left"/>
      <w:pPr>
        <w:ind w:left="6489" w:hanging="360"/>
      </w:pPr>
    </w:lvl>
    <w:lvl w:ilvl="8" w:tplc="0409001B" w:tentative="1">
      <w:start w:val="1"/>
      <w:numFmt w:val="lowerRoman"/>
      <w:lvlText w:val="%9."/>
      <w:lvlJc w:val="right"/>
      <w:pPr>
        <w:ind w:left="7209" w:hanging="180"/>
      </w:pPr>
    </w:lvl>
  </w:abstractNum>
  <w:abstractNum w:abstractNumId="4" w15:restartNumberingAfterBreak="0">
    <w:nsid w:val="71483700"/>
    <w:multiLevelType w:val="hybridMultilevel"/>
    <w:tmpl w:val="7EA609D8"/>
    <w:lvl w:ilvl="0" w:tplc="D254A098">
      <w:start w:val="1"/>
      <w:numFmt w:val="decimal"/>
      <w:lvlText w:val=" (%1)  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1553"/>
    <w:rsid w:val="0000598D"/>
    <w:rsid w:val="00122A84"/>
    <w:rsid w:val="00145D4D"/>
    <w:rsid w:val="001C0184"/>
    <w:rsid w:val="002E47BF"/>
    <w:rsid w:val="0036343C"/>
    <w:rsid w:val="004673B2"/>
    <w:rsid w:val="005A145E"/>
    <w:rsid w:val="005B1553"/>
    <w:rsid w:val="0064285E"/>
    <w:rsid w:val="00955451"/>
    <w:rsid w:val="00A75D06"/>
    <w:rsid w:val="00AA5E09"/>
    <w:rsid w:val="00B923C5"/>
    <w:rsid w:val="00E0266C"/>
    <w:rsid w:val="00E70D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4:docId w14:val="35288EC0"/>
  <w15:docId w15:val="{7E7207FD-744D-43BD-B540-5D37813870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="Arial"/>
        <w:color w:val="000000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5D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B1553"/>
    <w:pPr>
      <w:ind w:left="720"/>
      <w:contextualSpacing/>
    </w:pPr>
  </w:style>
  <w:style w:type="table" w:styleId="TableGrid">
    <w:name w:val="Table Grid"/>
    <w:basedOn w:val="TableNormal"/>
    <w:uiPriority w:val="59"/>
    <w:rsid w:val="005B15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B15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55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</Pages>
  <Words>151</Words>
  <Characters>86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Campus</Company>
  <LinksUpToDate>false</LinksUpToDate>
  <CharactersWithSpaces>10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plassmann</dc:creator>
  <cp:keywords/>
  <dc:description/>
  <cp:lastModifiedBy>Rebecca Plassmann</cp:lastModifiedBy>
  <cp:revision>10</cp:revision>
  <dcterms:created xsi:type="dcterms:W3CDTF">2018-01-07T22:45:00Z</dcterms:created>
  <dcterms:modified xsi:type="dcterms:W3CDTF">2019-01-05T0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